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1DAE" w:rsidRPr="00730E68" w:rsidRDefault="00AE1114" w:rsidP="00571DAE">
      <w:pPr>
        <w:ind w:left="1080" w:hanging="1080"/>
        <w:rPr>
          <w:u w:val="single"/>
        </w:rPr>
      </w:pPr>
      <w:r w:rsidRPr="00730E68">
        <w:rPr>
          <w:b/>
          <w:bCs/>
          <w:u w:val="single"/>
        </w:rPr>
        <w:t>WS1</w:t>
      </w:r>
      <w:r w:rsidR="00571DAE" w:rsidRPr="00730E68">
        <w:rPr>
          <w:b/>
          <w:bCs/>
          <w:u w:val="single"/>
        </w:rPr>
        <w:tab/>
        <w:t>Scatter Diagrams and Correlation ANSWERS</w:t>
      </w:r>
    </w:p>
    <w:p w:rsidR="00571DAE" w:rsidRPr="00730E68" w:rsidRDefault="00571DAE" w:rsidP="00BB1D08">
      <w:pPr>
        <w:spacing w:before="120"/>
      </w:pPr>
      <w:r w:rsidRPr="00730E68">
        <w:t>1.</w:t>
      </w:r>
      <w:r w:rsidRPr="00730E68">
        <w:tab/>
        <w:t>(</w:t>
      </w:r>
      <w:proofErr w:type="gramStart"/>
      <w:r w:rsidRPr="00730E68">
        <w:t>a</w:t>
      </w:r>
      <w:proofErr w:type="gramEnd"/>
      <w:r w:rsidRPr="00730E68">
        <w:t xml:space="preserve">) III </w:t>
      </w:r>
      <w:r w:rsidRPr="00730E68">
        <w:tab/>
        <w:t>(b) II</w:t>
      </w:r>
      <w:r w:rsidRPr="00730E68">
        <w:tab/>
        <w:t>(c) I</w:t>
      </w:r>
      <w:r w:rsidR="00D916E8" w:rsidRPr="00730E68">
        <w:t xml:space="preserve"> </w:t>
      </w:r>
      <w:r w:rsidR="00776D46" w:rsidRPr="00730E68">
        <w:tab/>
      </w:r>
      <w:r w:rsidR="00D916E8" w:rsidRPr="00730E68">
        <w:t>(d) IV</w:t>
      </w:r>
    </w:p>
    <w:p w:rsidR="00571DAE" w:rsidRPr="00730E68" w:rsidRDefault="00571DAE" w:rsidP="00BB1D08">
      <w:pPr>
        <w:spacing w:before="120"/>
      </w:pPr>
      <w:r w:rsidRPr="00730E68">
        <w:t>2.</w:t>
      </w:r>
      <w:r w:rsidRPr="00730E68">
        <w:tab/>
        <w:t>(</w:t>
      </w:r>
      <w:proofErr w:type="gramStart"/>
      <w:r w:rsidRPr="00730E68">
        <w:t>b</w:t>
      </w:r>
      <w:proofErr w:type="gramEnd"/>
      <w:r w:rsidRPr="00730E68">
        <w:t xml:space="preserve">) </w:t>
      </w:r>
      <w:r w:rsidR="00D916E8" w:rsidRPr="00730E68">
        <w:t xml:space="preserve">student </w:t>
      </w:r>
      <w:r w:rsidRPr="00730E68">
        <w:t>D</w:t>
      </w:r>
    </w:p>
    <w:p w:rsidR="00571DAE" w:rsidRPr="00730E68" w:rsidRDefault="00571DAE" w:rsidP="00BB1D08">
      <w:pPr>
        <w:spacing w:before="120"/>
      </w:pPr>
      <w:r w:rsidRPr="00730E68">
        <w:tab/>
        <w:t xml:space="preserve">(c) </w:t>
      </w:r>
      <w:r w:rsidRPr="00730E68">
        <w:rPr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1.7pt" o:ole="">
            <v:imagedata r:id="rId4" o:title=""/>
          </v:shape>
          <o:OLEObject Type="Embed" ProgID="Equation.DSMT4" ShapeID="_x0000_i1025" DrawAspect="Content" ObjectID="_1508134523" r:id="rId5"/>
        </w:object>
      </w:r>
      <w:r w:rsidRPr="00730E68">
        <w:t xml:space="preserve"> = 63 and </w:t>
      </w:r>
      <w:r w:rsidRPr="00730E68">
        <w:rPr>
          <w:position w:val="-10"/>
        </w:rPr>
        <w:object w:dxaOrig="200" w:dyaOrig="300">
          <v:shape id="_x0000_i1026" type="#_x0000_t75" style="width:10.3pt;height:14.95pt" o:ole="">
            <v:imagedata r:id="rId6" o:title=""/>
          </v:shape>
          <o:OLEObject Type="Embed" ProgID="Equation.DSMT4" ShapeID="_x0000_i1026" DrawAspect="Content" ObjectID="_1508134524" r:id="rId7"/>
        </w:object>
      </w:r>
      <w:r w:rsidRPr="00730E68">
        <w:t xml:space="preserve"> = 55</w:t>
      </w:r>
    </w:p>
    <w:p w:rsidR="00571DAE" w:rsidRPr="00730E68" w:rsidRDefault="00571DAE" w:rsidP="00BB1D08">
      <w:pPr>
        <w:spacing w:before="120"/>
      </w:pPr>
      <w:r w:rsidRPr="00730E68">
        <w:tab/>
        <w:t xml:space="preserve">(e) </w:t>
      </w:r>
      <w:proofErr w:type="gramStart"/>
      <w:r w:rsidR="00776D46" w:rsidRPr="00730E68">
        <w:t>strong</w:t>
      </w:r>
      <w:proofErr w:type="gramEnd"/>
      <w:r w:rsidRPr="00730E68">
        <w:t xml:space="preserve"> positive correlation</w:t>
      </w:r>
    </w:p>
    <w:p w:rsidR="00571DAE" w:rsidRPr="00730E68" w:rsidRDefault="00571DAE" w:rsidP="00BB1D08">
      <w:pPr>
        <w:spacing w:before="120"/>
      </w:pPr>
      <w:r w:rsidRPr="00730E68">
        <w:tab/>
        <w:t xml:space="preserve">(f) </w:t>
      </w:r>
      <w:proofErr w:type="gramStart"/>
      <w:r w:rsidRPr="00730E68">
        <w:t>about</w:t>
      </w:r>
      <w:proofErr w:type="gramEnd"/>
      <w:r w:rsidRPr="00730E68">
        <w:t xml:space="preserve"> 52 or 53</w:t>
      </w:r>
    </w:p>
    <w:p w:rsidR="00571DAE" w:rsidRPr="00730E68" w:rsidRDefault="00571DAE" w:rsidP="00BB1D08">
      <w:pPr>
        <w:spacing w:before="120"/>
      </w:pPr>
      <w:r w:rsidRPr="00730E68">
        <w:t>3.</w:t>
      </w:r>
      <w:r w:rsidRPr="00730E68">
        <w:tab/>
        <w:t>(</w:t>
      </w:r>
      <w:proofErr w:type="gramStart"/>
      <w:r w:rsidRPr="00730E68">
        <w:t>b</w:t>
      </w:r>
      <w:proofErr w:type="gramEnd"/>
      <w:r w:rsidRPr="00730E68">
        <w:t xml:space="preserve">) </w:t>
      </w:r>
      <w:r w:rsidRPr="00730E68">
        <w:rPr>
          <w:position w:val="-4"/>
        </w:rPr>
        <w:object w:dxaOrig="200" w:dyaOrig="240">
          <v:shape id="_x0000_i1027" type="#_x0000_t75" style="width:10.3pt;height:11.7pt" o:ole="">
            <v:imagedata r:id="rId4" o:title=""/>
          </v:shape>
          <o:OLEObject Type="Embed" ProgID="Equation.DSMT4" ShapeID="_x0000_i1027" DrawAspect="Content" ObjectID="_1508134525" r:id="rId8"/>
        </w:object>
      </w:r>
      <w:r w:rsidRPr="00730E68">
        <w:t xml:space="preserve"> = 42 and </w:t>
      </w:r>
      <w:r w:rsidRPr="00730E68">
        <w:rPr>
          <w:position w:val="-10"/>
        </w:rPr>
        <w:object w:dxaOrig="200" w:dyaOrig="300">
          <v:shape id="_x0000_i1028" type="#_x0000_t75" style="width:10.3pt;height:14.95pt" o:ole="">
            <v:imagedata r:id="rId6" o:title=""/>
          </v:shape>
          <o:OLEObject Type="Embed" ProgID="Equation.DSMT4" ShapeID="_x0000_i1028" DrawAspect="Content" ObjectID="_1508134526" r:id="rId9"/>
        </w:object>
      </w:r>
      <w:r w:rsidRPr="00730E68">
        <w:t xml:space="preserve"> = 67</w:t>
      </w:r>
    </w:p>
    <w:p w:rsidR="00571DAE" w:rsidRPr="00730E68" w:rsidRDefault="00571DAE" w:rsidP="00BB1D08">
      <w:pPr>
        <w:spacing w:before="120"/>
      </w:pPr>
      <w:r w:rsidRPr="00730E68">
        <w:tab/>
        <w:t xml:space="preserve">(d) </w:t>
      </w:r>
      <w:proofErr w:type="gramStart"/>
      <w:r w:rsidR="00776D46" w:rsidRPr="00730E68">
        <w:t>strong</w:t>
      </w:r>
      <w:proofErr w:type="gramEnd"/>
      <w:r w:rsidRPr="00730E68">
        <w:t xml:space="preserve"> negative correlation</w:t>
      </w:r>
    </w:p>
    <w:p w:rsidR="00571DAE" w:rsidRPr="00730E68" w:rsidRDefault="00571DAE" w:rsidP="00BB1D08">
      <w:pPr>
        <w:spacing w:before="120"/>
        <w:ind w:left="360" w:firstLine="360"/>
      </w:pPr>
      <w:r w:rsidRPr="00730E68">
        <w:t xml:space="preserve">(e) </w:t>
      </w:r>
      <w:proofErr w:type="gramStart"/>
      <w:r w:rsidRPr="00730E68">
        <w:t>about</w:t>
      </w:r>
      <w:proofErr w:type="gramEnd"/>
      <w:r w:rsidRPr="00730E68">
        <w:t xml:space="preserve"> 62 from my graph </w:t>
      </w:r>
      <w:r w:rsidRPr="00730E68">
        <w:rPr>
          <w:sz w:val="20"/>
        </w:rPr>
        <w:t>(the real statistic is 64 – quite close!)</w:t>
      </w:r>
    </w:p>
    <w:p w:rsidR="00571DAE" w:rsidRPr="00730E68" w:rsidRDefault="00571DAE" w:rsidP="00571DAE">
      <w:pPr>
        <w:ind w:left="1080" w:hanging="1080"/>
        <w:rPr>
          <w:b/>
          <w:bCs/>
        </w:rPr>
      </w:pPr>
    </w:p>
    <w:p w:rsidR="00BB1D08" w:rsidRPr="00730E68" w:rsidRDefault="00BB1D08">
      <w:pPr>
        <w:spacing w:after="200" w:line="276" w:lineRule="auto"/>
        <w:rPr>
          <w:b/>
          <w:bCs/>
        </w:rPr>
      </w:pPr>
    </w:p>
    <w:p w:rsidR="00571DAE" w:rsidRPr="00730E68" w:rsidRDefault="00AE1114" w:rsidP="00571DAE">
      <w:pPr>
        <w:ind w:left="1080" w:hanging="1080"/>
        <w:rPr>
          <w:u w:val="single"/>
        </w:rPr>
      </w:pPr>
      <w:r w:rsidRPr="00730E68">
        <w:rPr>
          <w:b/>
          <w:bCs/>
          <w:u w:val="single"/>
        </w:rPr>
        <w:t>WS2</w:t>
      </w:r>
      <w:r w:rsidR="00571DAE" w:rsidRPr="00730E68">
        <w:rPr>
          <w:b/>
          <w:bCs/>
          <w:u w:val="single"/>
        </w:rPr>
        <w:tab/>
      </w:r>
      <w:proofErr w:type="gramStart"/>
      <w:r w:rsidR="00571DAE" w:rsidRPr="00730E68">
        <w:rPr>
          <w:b/>
          <w:bCs/>
          <w:u w:val="single"/>
        </w:rPr>
        <w:t>The</w:t>
      </w:r>
      <w:proofErr w:type="gramEnd"/>
      <w:r w:rsidR="00571DAE" w:rsidRPr="00730E68">
        <w:rPr>
          <w:b/>
          <w:bCs/>
          <w:u w:val="single"/>
        </w:rPr>
        <w:t xml:space="preserve"> Correlation Formula and Regression ANSWERS</w:t>
      </w:r>
    </w:p>
    <w:p w:rsidR="00571DAE" w:rsidRPr="00730E68" w:rsidRDefault="00571DAE" w:rsidP="00571DAE">
      <w:pPr>
        <w:spacing w:before="120"/>
      </w:pPr>
      <w:r w:rsidRPr="00730E68">
        <w:t>1.</w:t>
      </w:r>
      <w:r w:rsidRPr="00730E68">
        <w:tab/>
      </w:r>
      <w:proofErr w:type="spellStart"/>
      <w:proofErr w:type="gramStart"/>
      <w:r w:rsidR="00D916E8" w:rsidRPr="00730E68">
        <w:t>s</w:t>
      </w:r>
      <w:r w:rsidR="00D916E8" w:rsidRPr="00730E68">
        <w:rPr>
          <w:vertAlign w:val="subscript"/>
        </w:rPr>
        <w:t>x</w:t>
      </w:r>
      <w:proofErr w:type="spellEnd"/>
      <w:proofErr w:type="gramEnd"/>
      <w:r w:rsidR="00D916E8" w:rsidRPr="00730E68">
        <w:t xml:space="preserve"> = 1.87, </w:t>
      </w:r>
      <w:proofErr w:type="spellStart"/>
      <w:r w:rsidR="00D916E8" w:rsidRPr="00730E68">
        <w:t>s</w:t>
      </w:r>
      <w:r w:rsidR="00D916E8" w:rsidRPr="00730E68">
        <w:rPr>
          <w:vertAlign w:val="subscript"/>
        </w:rPr>
        <w:t>y</w:t>
      </w:r>
      <w:proofErr w:type="spellEnd"/>
      <w:r w:rsidR="00D916E8" w:rsidRPr="00730E68">
        <w:t xml:space="preserve"> = 2.74, r = </w:t>
      </w:r>
      <w:r w:rsidRPr="00730E68">
        <w:t>0.976</w:t>
      </w:r>
    </w:p>
    <w:p w:rsidR="00571DAE" w:rsidRPr="00730E68" w:rsidRDefault="00571DAE" w:rsidP="00571DAE">
      <w:pPr>
        <w:spacing w:before="120"/>
      </w:pPr>
      <w:r w:rsidRPr="00730E68">
        <w:t>2.</w:t>
      </w:r>
      <w:r w:rsidRPr="00730E68">
        <w:tab/>
        <w:t>(</w:t>
      </w:r>
      <w:proofErr w:type="gramStart"/>
      <w:r w:rsidRPr="00730E68">
        <w:t>a</w:t>
      </w:r>
      <w:proofErr w:type="gramEnd"/>
      <w:r w:rsidRPr="00730E68">
        <w:t>) –0.727</w:t>
      </w:r>
    </w:p>
    <w:p w:rsidR="00571DAE" w:rsidRPr="00730E68" w:rsidRDefault="00571DAE" w:rsidP="00571DAE">
      <w:pPr>
        <w:spacing w:before="120"/>
      </w:pPr>
      <w:r w:rsidRPr="00730E68">
        <w:tab/>
        <w:t>(b) 0.724</w:t>
      </w:r>
    </w:p>
    <w:p w:rsidR="00571DAE" w:rsidRPr="00730E68" w:rsidRDefault="00571DAE" w:rsidP="00571DAE">
      <w:pPr>
        <w:spacing w:before="120"/>
      </w:pPr>
      <w:r w:rsidRPr="00730E68">
        <w:tab/>
        <w:t>(c) 0.285</w:t>
      </w:r>
      <w:bookmarkStart w:id="0" w:name="_GoBack"/>
      <w:bookmarkEnd w:id="0"/>
    </w:p>
    <w:p w:rsidR="00571DAE" w:rsidRPr="00730E68" w:rsidRDefault="00571DAE" w:rsidP="00571DAE">
      <w:pPr>
        <w:spacing w:before="120"/>
      </w:pPr>
      <w:r w:rsidRPr="00730E68">
        <w:tab/>
        <w:t>(d) –0.655</w:t>
      </w:r>
    </w:p>
    <w:p w:rsidR="00571DAE" w:rsidRPr="00730E68" w:rsidRDefault="00571DAE" w:rsidP="00571DAE">
      <w:pPr>
        <w:spacing w:before="120"/>
      </w:pPr>
      <w:r w:rsidRPr="00730E68">
        <w:t>3.</w:t>
      </w:r>
      <w:r w:rsidRPr="00730E68">
        <w:tab/>
        <w:t>(</w:t>
      </w:r>
      <w:proofErr w:type="gramStart"/>
      <w:r w:rsidRPr="00730E68">
        <w:t>b</w:t>
      </w:r>
      <w:proofErr w:type="gramEnd"/>
      <w:r w:rsidRPr="00730E68">
        <w:t xml:space="preserve">) </w:t>
      </w:r>
      <w:r w:rsidRPr="00730E68">
        <w:rPr>
          <w:position w:val="-10"/>
        </w:rPr>
        <w:object w:dxaOrig="1880" w:dyaOrig="320">
          <v:shape id="_x0000_i1029" type="#_x0000_t75" style="width:93.95pt;height:15.9pt" o:ole="">
            <v:imagedata r:id="rId10" o:title=""/>
          </v:shape>
          <o:OLEObject Type="Embed" ProgID="Equation.DSMT4" ShapeID="_x0000_i1029" DrawAspect="Content" ObjectID="_1508134527" r:id="rId11"/>
        </w:object>
      </w:r>
    </w:p>
    <w:p w:rsidR="00571DAE" w:rsidRPr="00730E68" w:rsidRDefault="00571DAE" w:rsidP="00571DAE">
      <w:pPr>
        <w:spacing w:before="120"/>
      </w:pPr>
      <w:r w:rsidRPr="00730E68">
        <w:tab/>
        <w:t xml:space="preserve">(d) </w:t>
      </w:r>
      <w:proofErr w:type="gramStart"/>
      <w:r w:rsidRPr="00730E68">
        <w:t>y</w:t>
      </w:r>
      <w:proofErr w:type="gramEnd"/>
      <w:r w:rsidRPr="00730E68">
        <w:t xml:space="preserve"> = 2.2</w:t>
      </w:r>
    </w:p>
    <w:p w:rsidR="00571DAE" w:rsidRPr="00730E68" w:rsidRDefault="00571DAE" w:rsidP="00571DAE">
      <w:pPr>
        <w:spacing w:before="120"/>
      </w:pPr>
      <w:r w:rsidRPr="00730E68">
        <w:t xml:space="preserve">4. </w:t>
      </w:r>
      <w:r w:rsidRPr="00730E68">
        <w:tab/>
      </w:r>
      <w:r w:rsidRPr="00730E68">
        <w:rPr>
          <w:position w:val="-6"/>
        </w:rPr>
        <w:object w:dxaOrig="220" w:dyaOrig="260">
          <v:shape id="_x0000_i1030" type="#_x0000_t75" style="width:10.75pt;height:13.1pt" o:ole="">
            <v:imagedata r:id="rId12" o:title=""/>
          </v:shape>
          <o:OLEObject Type="Embed" ProgID="Equation.DSMT4" ShapeID="_x0000_i1030" DrawAspect="Content" ObjectID="_1508134528" r:id="rId13"/>
        </w:object>
      </w:r>
      <w:r w:rsidRPr="00730E68">
        <w:t>= 14.6</w:t>
      </w:r>
      <w:proofErr w:type="gramStart"/>
      <w:r w:rsidRPr="00730E68">
        <w:t xml:space="preserve">, </w:t>
      </w:r>
      <w:proofErr w:type="gramEnd"/>
      <w:r w:rsidRPr="00730E68">
        <w:rPr>
          <w:position w:val="-10"/>
        </w:rPr>
        <w:object w:dxaOrig="580" w:dyaOrig="320">
          <v:shape id="_x0000_i1031" type="#_x0000_t75" style="width:29pt;height:15.9pt" o:ole="">
            <v:imagedata r:id="rId14" o:title=""/>
          </v:shape>
          <o:OLEObject Type="Embed" ProgID="Equation.DSMT4" ShapeID="_x0000_i1031" DrawAspect="Content" ObjectID="_1508134529" r:id="rId15"/>
        </w:object>
      </w:r>
      <w:r w:rsidRPr="00730E68">
        <w:t xml:space="preserve">, </w:t>
      </w:r>
      <w:proofErr w:type="spellStart"/>
      <w:r w:rsidRPr="00730E68">
        <w:t>s</w:t>
      </w:r>
      <w:r w:rsidRPr="00730E68">
        <w:rPr>
          <w:vertAlign w:val="subscript"/>
        </w:rPr>
        <w:t>x</w:t>
      </w:r>
      <w:proofErr w:type="spellEnd"/>
      <w:r w:rsidRPr="00730E68">
        <w:t xml:space="preserve"> = 6.41</w:t>
      </w:r>
    </w:p>
    <w:p w:rsidR="00571DAE" w:rsidRPr="00730E68" w:rsidRDefault="00571DAE" w:rsidP="00571DAE">
      <w:pPr>
        <w:spacing w:before="120"/>
      </w:pPr>
      <w:r w:rsidRPr="00730E68">
        <w:t>5.</w:t>
      </w:r>
      <w:r w:rsidRPr="00730E68">
        <w:tab/>
        <w:t>(</w:t>
      </w:r>
      <w:proofErr w:type="gramStart"/>
      <w:r w:rsidRPr="00730E68">
        <w:t>a</w:t>
      </w:r>
      <w:proofErr w:type="gramEnd"/>
      <w:r w:rsidRPr="00730E68">
        <w:t xml:space="preserve">) </w:t>
      </w:r>
      <w:r w:rsidRPr="00730E68">
        <w:rPr>
          <w:position w:val="-10"/>
        </w:rPr>
        <w:object w:dxaOrig="1600" w:dyaOrig="320">
          <v:shape id="_x0000_i1032" type="#_x0000_t75" style="width:79.95pt;height:15.9pt" o:ole="">
            <v:imagedata r:id="rId16" o:title=""/>
          </v:shape>
          <o:OLEObject Type="Embed" ProgID="Equation.DSMT4" ShapeID="_x0000_i1032" DrawAspect="Content" ObjectID="_1508134530" r:id="rId17"/>
        </w:object>
      </w:r>
    </w:p>
    <w:p w:rsidR="00571DAE" w:rsidRPr="00730E68" w:rsidRDefault="00571DAE" w:rsidP="00571DAE">
      <w:pPr>
        <w:spacing w:before="120"/>
      </w:pPr>
      <w:r w:rsidRPr="00730E68">
        <w:tab/>
        <w:t>(b) 60.7s</w:t>
      </w:r>
    </w:p>
    <w:p w:rsidR="00776D46" w:rsidRPr="00730E68" w:rsidRDefault="00776D46" w:rsidP="00571DAE">
      <w:pPr>
        <w:spacing w:before="120"/>
      </w:pPr>
      <w:r w:rsidRPr="00730E68">
        <w:t>6.</w:t>
      </w:r>
      <w:r w:rsidRPr="00730E68">
        <w:tab/>
      </w:r>
      <w:proofErr w:type="gramStart"/>
      <w:r w:rsidRPr="00730E68">
        <w:t>y</w:t>
      </w:r>
      <w:proofErr w:type="gramEnd"/>
      <w:r w:rsidRPr="00730E68">
        <w:t xml:space="preserve"> = 0.641x + 19</w:t>
      </w:r>
    </w:p>
    <w:p w:rsidR="00571DAE" w:rsidRPr="00730E68" w:rsidRDefault="00571DAE" w:rsidP="00571DAE">
      <w:pPr>
        <w:spacing w:before="120"/>
      </w:pPr>
      <w:r w:rsidRPr="00730E68">
        <w:t xml:space="preserve">7. </w:t>
      </w:r>
      <w:r w:rsidRPr="00730E68">
        <w:tab/>
        <w:t>(a) (</w:t>
      </w:r>
      <w:proofErr w:type="spellStart"/>
      <w:r w:rsidRPr="00730E68">
        <w:t>i</w:t>
      </w:r>
      <w:proofErr w:type="spellEnd"/>
      <w:r w:rsidRPr="00730E68">
        <w:t>) 27mm (ii) 8mm</w:t>
      </w:r>
    </w:p>
    <w:p w:rsidR="00571DAE" w:rsidRPr="00730E68" w:rsidRDefault="00571DAE" w:rsidP="00571DAE">
      <w:pPr>
        <w:spacing w:before="120"/>
        <w:ind w:left="360" w:firstLine="360"/>
      </w:pPr>
      <w:r w:rsidRPr="00730E68">
        <w:t xml:space="preserve">(b) </w:t>
      </w:r>
      <w:proofErr w:type="gramStart"/>
      <w:r w:rsidRPr="00730E68">
        <w:t>not</w:t>
      </w:r>
      <w:proofErr w:type="gramEnd"/>
      <w:r w:rsidRPr="00730E68">
        <w:t xml:space="preserve"> very reliable because 18mm is much smaller than the lengths in the table</w:t>
      </w:r>
    </w:p>
    <w:p w:rsidR="0066446C" w:rsidRPr="00730E68" w:rsidRDefault="0066446C"/>
    <w:sectPr w:rsidR="0066446C" w:rsidRPr="00730E68" w:rsidSect="0066446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doNotDisplayPageBoundaries/>
  <w:proofState w:spelling="clean" w:grammar="clean"/>
  <w:defaultTabStop w:val="720"/>
  <w:characterSpacingControl w:val="doNotCompress"/>
  <w:compat/>
  <w:rsids>
    <w:rsidRoot w:val="00571DAE"/>
    <w:rsid w:val="00336F4B"/>
    <w:rsid w:val="003C2DBD"/>
    <w:rsid w:val="005449BA"/>
    <w:rsid w:val="00571DAE"/>
    <w:rsid w:val="0066446C"/>
    <w:rsid w:val="00730E68"/>
    <w:rsid w:val="00776D46"/>
    <w:rsid w:val="00AE1114"/>
    <w:rsid w:val="00BB1D08"/>
    <w:rsid w:val="00D83485"/>
    <w:rsid w:val="00D916E8"/>
    <w:rsid w:val="00EE67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1DA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3</Words>
  <Characters>706</Characters>
  <Application>Microsoft Office Word</Application>
  <DocSecurity>4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CA</Company>
  <LinksUpToDate>false</LinksUpToDate>
  <CharactersWithSpaces>8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CATECH</dc:creator>
  <cp:lastModifiedBy>asweeney</cp:lastModifiedBy>
  <cp:revision>2</cp:revision>
  <dcterms:created xsi:type="dcterms:W3CDTF">2015-11-04T14:29:00Z</dcterms:created>
  <dcterms:modified xsi:type="dcterms:W3CDTF">2015-11-04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